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5"/>
  </p:notesMasterIdLst>
  <p:sldIdLst>
    <p:sldId id="256" r:id="rId5"/>
    <p:sldId id="270" r:id="rId6"/>
    <p:sldId id="283" r:id="rId7"/>
    <p:sldId id="284" r:id="rId8"/>
    <p:sldId id="285" r:id="rId9"/>
    <p:sldId id="271" r:id="rId10"/>
    <p:sldId id="278" r:id="rId11"/>
    <p:sldId id="280" r:id="rId12"/>
    <p:sldId id="279" r:id="rId13"/>
    <p:sldId id="263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>
        <p:scale>
          <a:sx n="50" d="100"/>
          <a:sy n="50" d="100"/>
        </p:scale>
        <p:origin x="-1468" y="-24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2022-05-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8018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5296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7529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022-05-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022-05-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022-05-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022-05-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022-05-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022-05-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022-05-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022-05-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022-05-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2022-05-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.png"/><Relationship Id="rId7" Type="http://schemas.openxmlformats.org/officeDocument/2006/relationships/image" Target="../media/image25.sv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3.svg"/><Relationship Id="rId9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7" Type="http://schemas.openxmlformats.org/officeDocument/2006/relationships/image" Target="../media/image25.svg"/><Relationship Id="rId12" Type="http://schemas.openxmlformats.org/officeDocument/2006/relationships/image" Target="../media/image1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1.png"/><Relationship Id="rId5" Type="http://schemas.openxmlformats.org/officeDocument/2006/relationships/image" Target="../media/image3.svg"/><Relationship Id="rId10" Type="http://schemas.openxmlformats.org/officeDocument/2006/relationships/image" Target="../media/image10.png"/><Relationship Id="rId9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2.png"/><Relationship Id="rId7" Type="http://schemas.openxmlformats.org/officeDocument/2006/relationships/image" Target="../media/image25.svg"/><Relationship Id="rId12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6.png"/><Relationship Id="rId5" Type="http://schemas.openxmlformats.org/officeDocument/2006/relationships/image" Target="../media/image3.svg"/><Relationship Id="rId10" Type="http://schemas.openxmlformats.org/officeDocument/2006/relationships/image" Target="../media/image15.png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7" Type="http://schemas.openxmlformats.org/officeDocument/2006/relationships/image" Target="../media/image25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3.svg"/><Relationship Id="rId10" Type="http://schemas.openxmlformats.org/officeDocument/2006/relationships/image" Target="../media/image20.png"/><Relationship Id="rId9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3.wmf"/><Relationship Id="rId5" Type="http://schemas.microsoft.com/office/2007/relationships/hdphoto" Target="../media/hdphoto1.wdp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4.png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76219" y="299439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=""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=""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7-C2-B2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=""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10701830" y="-82158"/>
            <a:ext cx="1493903" cy="149390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335237" y="808170"/>
            <a:ext cx="83843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bạ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hãy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2/SGK/Tr42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!</a:t>
            </a:r>
            <a:endParaRPr lang="en-US" sz="3200" dirty="0"/>
          </a:p>
        </p:txBody>
      </p:sp>
      <p:pic>
        <p:nvPicPr>
          <p:cNvPr id="32" name="Graphic 31" descr="Pencil">
            <a:extLst>
              <a:ext uri="{FF2B5EF4-FFF2-40B4-BE49-F238E27FC236}">
                <a16:creationId xmlns=""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1392252" y="548591"/>
            <a:ext cx="742280" cy="74228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36141" y="6205868"/>
            <a:ext cx="838434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hđ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cá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hân</a:t>
            </a:r>
            <a:endParaRPr lang="en-US" b="1" i="1" dirty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thi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đua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ên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bảng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trình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bày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,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hận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xét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chéo</a:t>
            </a:r>
            <a:r>
              <a:rPr lang="en-US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.</a:t>
            </a:r>
            <a:endParaRPr lang="en-US" b="1" i="1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588" y="1392945"/>
            <a:ext cx="10863942" cy="1705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5462367" y="3241505"/>
            <a:ext cx="95224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Giải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045030" y="3984001"/>
                <a:ext cx="10207170" cy="13285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Số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đối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−8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35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; 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−6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;−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18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7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;1,15;−21,54; −</m:t>
                    </m:r>
                    <m:rad>
                      <m:radPr>
                        <m:degHide m:val="on"/>
                        <m:ctrlPr>
                          <a:rPr lang="en-US" sz="2800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/>
                          </a:rPr>
                          <m:t>7</m:t>
                        </m:r>
                      </m:e>
                    </m:rad>
                    <m:r>
                      <a:rPr lang="en-US" sz="2800" b="0" i="1" smtClean="0">
                        <a:latin typeface="Cambria Math"/>
                      </a:rPr>
                      <m:t>; </m:t>
                    </m:r>
                    <m:rad>
                      <m:radPr>
                        <m:degHide m:val="on"/>
                        <m:ctrlPr>
                          <a:rPr lang="en-US" sz="2800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lần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lượt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là</a:t>
                </a:r>
                <a:endParaRPr lang="en-US" sz="2800" dirty="0" smtClean="0">
                  <a:latin typeface="Arial" pitchFamily="34" charset="0"/>
                  <a:cs typeface="Arial" pitchFamily="34" charset="0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35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; 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;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18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7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;</m:t>
                    </m:r>
                    <m:r>
                      <a:rPr lang="en-US" sz="2800" b="0" i="1" smtClean="0">
                        <a:latin typeface="Cambria Math"/>
                      </a:rPr>
                      <m:t>−</m:t>
                    </m:r>
                    <m:r>
                      <a:rPr lang="en-US" sz="2800" i="1">
                        <a:latin typeface="Cambria Math"/>
                      </a:rPr>
                      <m:t>1,15;21,54; 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/>
                          </a:rPr>
                          <m:t>7</m:t>
                        </m:r>
                      </m:e>
                    </m:rad>
                    <m:r>
                      <a:rPr lang="en-US" sz="2800" i="1">
                        <a:latin typeface="Cambria Math"/>
                      </a:rPr>
                      <m:t>;</m:t>
                    </m:r>
                    <m:r>
                      <a:rPr lang="en-US" sz="2800" b="0" i="1" smtClean="0">
                        <a:latin typeface="Cambria Math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030" y="3984001"/>
                <a:ext cx="10207170" cy="1328569"/>
              </a:xfrm>
              <a:prstGeom prst="rect">
                <a:avLst/>
              </a:prstGeom>
              <a:blipFill rotWithShape="1">
                <a:blip r:embed="rId9"/>
                <a:stretch>
                  <a:fillRect l="-1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Graphic 27" descr="Clipboard">
            <a:extLst>
              <a:ext uri="{FF2B5EF4-FFF2-40B4-BE49-F238E27FC236}">
                <a16:creationId xmlns=""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10701830" y="-82158"/>
            <a:ext cx="1493903" cy="1493903"/>
          </a:xfrm>
          <a:prstGeom prst="rect">
            <a:avLst/>
          </a:prstGeom>
        </p:spPr>
      </p:pic>
      <p:sp>
        <p:nvSpPr>
          <p:cNvPr id="4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6" name="Graphic 31" descr="Pencil">
            <a:extLst>
              <a:ext uri="{FF2B5EF4-FFF2-40B4-BE49-F238E27FC236}">
                <a16:creationId xmlns=""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1392252" y="548591"/>
            <a:ext cx="742280" cy="74228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5753435" y="2866720"/>
            <a:ext cx="95224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Giải</a:t>
            </a:r>
            <a:endParaRPr lang="en-US" sz="28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756" y="778363"/>
            <a:ext cx="10076218" cy="185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631371" y="3940629"/>
                <a:ext cx="536965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−1,(81)</m:t>
                    </m:r>
                  </m:oMath>
                </a14:m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−1,812</m:t>
                    </m:r>
                  </m:oMath>
                </a14:m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371" y="3940629"/>
                <a:ext cx="5369652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2386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6498771" y="3864518"/>
                <a:ext cx="5369652" cy="7013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Arial" pitchFamily="34" charset="0"/>
                      </a:rPr>
                      <m:t>2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cs typeface="Arial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cs typeface="Arial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2</m:t>
                    </m:r>
                    <m:r>
                      <a:rPr lang="en-US" sz="2800" b="0" i="1" smtClean="0">
                        <a:latin typeface="Cambria Math"/>
                      </a:rPr>
                      <m:t>,142</m:t>
                    </m:r>
                  </m:oMath>
                </a14:m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8771" y="3864518"/>
                <a:ext cx="5369652" cy="701346"/>
              </a:xfrm>
              <a:prstGeom prst="rect">
                <a:avLst/>
              </a:prstGeom>
              <a:blipFill rotWithShape="1">
                <a:blip r:embed="rId10"/>
                <a:stretch>
                  <a:fillRect l="-2270" b="-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590655" y="5268775"/>
                <a:ext cx="476874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Arial" pitchFamily="34" charset="0"/>
                      </a:rPr>
                      <m:t>−48,075…</m:t>
                    </m:r>
                  </m:oMath>
                </a14:m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Arial" pitchFamily="34" charset="0"/>
                      </a:rPr>
                      <m:t>−48,275…</m:t>
                    </m:r>
                  </m:oMath>
                </a14:m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655" y="5268775"/>
                <a:ext cx="4768745" cy="523220"/>
              </a:xfrm>
              <a:prstGeom prst="rect">
                <a:avLst/>
              </a:prstGeom>
              <a:blipFill rotWithShape="1">
                <a:blip r:embed="rId11"/>
                <a:stretch>
                  <a:fillRect l="-2685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6651170" y="5268775"/>
                <a:ext cx="3773635" cy="5681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d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/>
                            <a:cs typeface="Arial" pitchFamily="34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		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/>
                            <a:cs typeface="Arial" pitchFamily="34" charset="0"/>
                          </a:rPr>
                          <m:t>8</m:t>
                        </m:r>
                      </m:e>
                    </m:rad>
                  </m:oMath>
                </a14:m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1170" y="5268775"/>
                <a:ext cx="3773635" cy="568169"/>
              </a:xfrm>
              <a:prstGeom prst="rect">
                <a:avLst/>
              </a:prstGeom>
              <a:blipFill rotWithShape="1">
                <a:blip r:embed="rId12"/>
                <a:stretch>
                  <a:fillRect l="-3231" t="-3191" b="-27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2636663" y="5246592"/>
            <a:ext cx="662753" cy="4838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&gt;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7636327" y="3937869"/>
            <a:ext cx="662753" cy="4838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&gt;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525485" y="3927305"/>
            <a:ext cx="662753" cy="4838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&lt;</a:t>
            </a:r>
          </a:p>
        </p:txBody>
      </p:sp>
      <p:sp>
        <p:nvSpPr>
          <p:cNvPr id="21" name="Rectangle 20"/>
          <p:cNvSpPr/>
          <p:nvPr/>
        </p:nvSpPr>
        <p:spPr>
          <a:xfrm>
            <a:off x="7724426" y="5298529"/>
            <a:ext cx="662753" cy="4838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&lt;</a:t>
            </a:r>
          </a:p>
        </p:txBody>
      </p:sp>
    </p:spTree>
    <p:extLst>
      <p:ext uri="{BB962C8B-B14F-4D97-AF65-F5344CB8AC3E}">
        <p14:creationId xmlns:p14="http://schemas.microsoft.com/office/powerpoint/2010/main" val="1974080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4" grpId="0"/>
      <p:bldP spid="15" grpId="0"/>
      <p:bldP spid="17" grpId="0"/>
      <p:bldP spid="13" grpId="0"/>
      <p:bldP spid="19" grpId="0"/>
      <p:bldP spid="20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phic 27" descr="Clipboard">
            <a:extLst>
              <a:ext uri="{FF2B5EF4-FFF2-40B4-BE49-F238E27FC236}">
                <a16:creationId xmlns=""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10701830" y="-82158"/>
            <a:ext cx="1493903" cy="1493903"/>
          </a:xfrm>
          <a:prstGeom prst="rect">
            <a:avLst/>
          </a:prstGeom>
        </p:spPr>
      </p:pic>
      <p:sp>
        <p:nvSpPr>
          <p:cNvPr id="4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5" name="Graphic 31" descr="Pencil">
            <a:extLst>
              <a:ext uri="{FF2B5EF4-FFF2-40B4-BE49-F238E27FC236}">
                <a16:creationId xmlns=""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1392252" y="548591"/>
            <a:ext cx="742280" cy="742280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0" t="8915" r="11803" b="14593"/>
          <a:stretch/>
        </p:blipFill>
        <p:spPr bwMode="auto">
          <a:xfrm>
            <a:off x="330199" y="698632"/>
            <a:ext cx="10414001" cy="180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5753435" y="2866720"/>
            <a:ext cx="95224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Giải</a:t>
            </a:r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889000" y="3738890"/>
                <a:ext cx="3505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−5,02</m:t>
                    </m:r>
                  </m:oMath>
                </a14:m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&lt;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−5,</m:t>
                    </m:r>
                    <m:r>
                      <a:rPr lang="en-US" sz="2800" b="1" i="0" smtClean="0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  <m:r>
                      <a:rPr lang="en-US" sz="2800" b="0" i="1" smtClean="0">
                        <a:latin typeface="Cambria Math"/>
                      </a:rPr>
                      <m:t>1</m:t>
                    </m:r>
                  </m:oMath>
                </a14:m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000" y="3738890"/>
                <a:ext cx="3505200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365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7072774" y="3738890"/>
                <a:ext cx="3505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−3,7</m:t>
                    </m:r>
                    <m:r>
                      <a:rPr lang="en-US" sz="2800" b="1" i="0" smtClean="0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  <m:r>
                      <a:rPr lang="en-US" sz="2800" b="0" i="1" smtClean="0">
                        <a:latin typeface="Cambria Math"/>
                      </a:rPr>
                      <m:t>8</m:t>
                    </m:r>
                  </m:oMath>
                </a14:m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&gt;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−3,</m:t>
                    </m:r>
                    <m:r>
                      <a:rPr lang="en-US" sz="2800" b="0" i="0" smtClean="0">
                        <a:latin typeface="Cambria Math"/>
                      </a:rPr>
                      <m:t>715</m:t>
                    </m:r>
                  </m:oMath>
                </a14:m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2774" y="3738890"/>
                <a:ext cx="3505200" cy="523220"/>
              </a:xfrm>
              <a:prstGeom prst="rect">
                <a:avLst/>
              </a:prstGeom>
              <a:blipFill rotWithShape="1">
                <a:blip r:embed="rId10"/>
                <a:stretch>
                  <a:fillRect l="-3478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888999" y="4795560"/>
                <a:ext cx="464819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−0,5</m:t>
                    </m:r>
                    <m:r>
                      <a:rPr lang="en-US" sz="2800" b="1" i="0" smtClean="0">
                        <a:solidFill>
                          <a:srgbClr val="FF0000"/>
                        </a:solidFill>
                        <a:latin typeface="Cambria Math"/>
                      </a:rPr>
                      <m:t>𝟗</m:t>
                    </m:r>
                    <m:r>
                      <a:rPr lang="en-US" sz="2800" b="0" i="1" smtClean="0">
                        <a:latin typeface="Cambria Math"/>
                      </a:rPr>
                      <m:t>(742)</m:t>
                    </m:r>
                  </m:oMath>
                </a14:m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&lt;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−0,59653</m:t>
                    </m:r>
                  </m:oMath>
                </a14:m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999" y="4795560"/>
                <a:ext cx="4648199" cy="523220"/>
              </a:xfrm>
              <a:prstGeom prst="rect">
                <a:avLst/>
              </a:prstGeom>
              <a:blipFill rotWithShape="1">
                <a:blip r:embed="rId11"/>
                <a:stretch>
                  <a:fillRect l="-2756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/>
              <p:cNvSpPr txBox="1"/>
              <p:nvPr/>
            </p:nvSpPr>
            <p:spPr>
              <a:xfrm>
                <a:off x="7072774" y="4828570"/>
                <a:ext cx="3505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−1,(4</m:t>
                    </m:r>
                  </m:oMath>
                </a14:m>
                <a:r>
                  <a:rPr lang="en-US" sz="2800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9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) &lt;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−1,49</m:t>
                    </m:r>
                  </m:oMath>
                </a14:m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2774" y="4828570"/>
                <a:ext cx="3505200" cy="523220"/>
              </a:xfrm>
              <a:prstGeom prst="rect">
                <a:avLst/>
              </a:prstGeom>
              <a:blipFill rotWithShape="1">
                <a:blip r:embed="rId12"/>
                <a:stretch>
                  <a:fillRect l="-3478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5802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  <p:bldP spid="21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phic 27" descr="Clipboard">
            <a:extLst>
              <a:ext uri="{FF2B5EF4-FFF2-40B4-BE49-F238E27FC236}">
                <a16:creationId xmlns=""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10701830" y="-82158"/>
            <a:ext cx="1493903" cy="1493903"/>
          </a:xfrm>
          <a:prstGeom prst="rect">
            <a:avLst/>
          </a:prstGeom>
        </p:spPr>
      </p:pic>
      <p:sp>
        <p:nvSpPr>
          <p:cNvPr id="3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4" name="Graphic 31" descr="Pencil">
            <a:extLst>
              <a:ext uri="{FF2B5EF4-FFF2-40B4-BE49-F238E27FC236}">
                <a16:creationId xmlns=""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1392252" y="548591"/>
            <a:ext cx="742280" cy="742280"/>
          </a:xfrm>
          <a:prstGeom prst="rect">
            <a:avLst/>
          </a:prstGeom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5" t="5350" r="2636" b="7769"/>
          <a:stretch/>
        </p:blipFill>
        <p:spPr bwMode="auto">
          <a:xfrm>
            <a:off x="292100" y="664792"/>
            <a:ext cx="10217438" cy="2319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5753435" y="3184220"/>
            <a:ext cx="95224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Giải</a:t>
            </a:r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876300" y="3833480"/>
                <a:ext cx="877570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a)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Sắp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xếp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sau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theo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thứ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tự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tăng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dần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: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  <a:cs typeface="Arial" pitchFamily="34" charset="0"/>
                        </a:rPr>
                        <m:t>−2,75&lt;−2,63&lt;3,</m:t>
                      </m:r>
                      <m:d>
                        <m:dPr>
                          <m:ctrlPr>
                            <a:rPr lang="en-US" sz="2800" b="0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  <a:cs typeface="Arial" pitchFamily="34" charset="0"/>
                            </a:rPr>
                            <m:t>3</m:t>
                          </m:r>
                        </m:e>
                      </m:d>
                      <m:r>
                        <a:rPr lang="en-US" sz="2800" b="0" i="1" smtClean="0">
                          <a:latin typeface="Cambria Math"/>
                          <a:cs typeface="Arial" pitchFamily="34" charset="0"/>
                        </a:rPr>
                        <m:t>&lt;4,62</m:t>
                      </m:r>
                    </m:oMath>
                  </m:oMathPara>
                </a14:m>
                <a:endParaRPr lang="en-US" sz="280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" y="3833480"/>
                <a:ext cx="8775700" cy="954107"/>
              </a:xfrm>
              <a:prstGeom prst="rect">
                <a:avLst/>
              </a:prstGeom>
              <a:blipFill rotWithShape="1">
                <a:blip r:embed="rId9"/>
                <a:stretch>
                  <a:fillRect l="-1459" t="-6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873269" y="4939674"/>
                <a:ext cx="877570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b)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Sắp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xếp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sau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theo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thứ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tự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giảm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dần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: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  <a:cs typeface="Arial" pitchFamily="34" charset="0"/>
                        </a:rPr>
                        <m:t>−0,078&lt;1,371&lt;1,</m:t>
                      </m:r>
                      <m:d>
                        <m:dPr>
                          <m:ctrlPr>
                            <a:rPr lang="en-US" sz="2800" b="0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  <a:cs typeface="Arial" pitchFamily="34" charset="0"/>
                            </a:rPr>
                            <m:t>37</m:t>
                          </m:r>
                        </m:e>
                      </m:d>
                      <m:r>
                        <a:rPr lang="en-US" sz="2800" b="0" i="1" smtClean="0">
                          <a:latin typeface="Cambria Math"/>
                          <a:cs typeface="Arial" pitchFamily="34" charset="0"/>
                        </a:rPr>
                        <m:t>&lt;2,056&lt;2,065</m:t>
                      </m:r>
                    </m:oMath>
                  </m:oMathPara>
                </a14:m>
                <a:endParaRPr lang="en-US" sz="280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269" y="4939674"/>
                <a:ext cx="8775700" cy="954107"/>
              </a:xfrm>
              <a:prstGeom prst="rect">
                <a:avLst/>
              </a:prstGeom>
              <a:blipFill rotWithShape="1">
                <a:blip r:embed="rId10"/>
                <a:stretch>
                  <a:fillRect l="-1389" t="-6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1900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1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27679" y="-40973"/>
            <a:ext cx="972058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algn="just"/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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Tìm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x,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biết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sz="3200" i="1" dirty="0">
              <a:solidFill>
                <a:srgbClr val="C00000"/>
              </a:solidFill>
            </a:endParaRPr>
          </a:p>
        </p:txBody>
      </p:sp>
      <p:pic>
        <p:nvPicPr>
          <p:cNvPr id="2050" name="Picture 2" descr="Icon Sewing Machine Pink Clipart - Full Size Clipart (#2306084) - PinClipart">
            <a:extLst>
              <a:ext uri="{FF2B5EF4-FFF2-40B4-BE49-F238E27FC236}">
                <a16:creationId xmlns="" xmlns:a16="http://schemas.microsoft.com/office/drawing/2014/main" id="{67AEA28B-2EF1-4E84-8AEB-B7A74475CD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GlowEdges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7784" y="966824"/>
            <a:ext cx="2004272" cy="1734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872059"/>
              </p:ext>
            </p:extLst>
          </p:nvPr>
        </p:nvGraphicFramePr>
        <p:xfrm>
          <a:off x="1384300" y="1166813"/>
          <a:ext cx="336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6" imgW="3365280" imgH="368280" progId="Equation.DSMT4">
                  <p:embed/>
                </p:oleObj>
              </mc:Choice>
              <mc:Fallback>
                <p:oleObj name="Equation" r:id="rId6" imgW="336528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166813"/>
                        <a:ext cx="3365500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126240"/>
              </p:ext>
            </p:extLst>
          </p:nvPr>
        </p:nvGraphicFramePr>
        <p:xfrm>
          <a:off x="1435100" y="2444750"/>
          <a:ext cx="41910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8" imgW="4190760" imgH="2501640" progId="Equation.DSMT4">
                  <p:embed/>
                </p:oleObj>
              </mc:Choice>
              <mc:Fallback>
                <p:oleObj name="Equation" r:id="rId8" imgW="4190760" imgH="250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444750"/>
                        <a:ext cx="4191000" cy="250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4521535" y="1698320"/>
            <a:ext cx="95224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Giải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909893"/>
              </p:ext>
            </p:extLst>
          </p:nvPr>
        </p:nvGraphicFramePr>
        <p:xfrm>
          <a:off x="2635250" y="5505450"/>
          <a:ext cx="102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0" imgW="1028520" imgH="368280" progId="Equation.DSMT4">
                  <p:embed/>
                </p:oleObj>
              </mc:Choice>
              <mc:Fallback>
                <p:oleObj name="Equation" r:id="rId10" imgW="10285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35250" y="5505450"/>
                        <a:ext cx="1028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841500" y="5427990"/>
            <a:ext cx="1384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ậy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CE530CE9-79B6-4A34-9DE8-7F769B44A120}"/>
              </a:ext>
            </a:extLst>
          </p:cNvPr>
          <p:cNvSpPr txBox="1"/>
          <p:nvPr/>
        </p:nvSpPr>
        <p:spPr>
          <a:xfrm>
            <a:off x="863600" y="855805"/>
            <a:ext cx="43053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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Thực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hiện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phép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tính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: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058975"/>
              </p:ext>
            </p:extLst>
          </p:nvPr>
        </p:nvGraphicFramePr>
        <p:xfrm>
          <a:off x="5254625" y="855805"/>
          <a:ext cx="34607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4" imgW="3822480" imgH="939600" progId="Equation.DSMT4">
                  <p:embed/>
                </p:oleObj>
              </mc:Choice>
              <mc:Fallback>
                <p:oleObj name="Equation" r:id="rId4" imgW="3822480" imgH="93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855805"/>
                        <a:ext cx="346075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5283451" y="1865940"/>
            <a:ext cx="95224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Giải</a:t>
            </a:r>
            <a:endParaRPr lang="en-US" sz="280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924247"/>
              </p:ext>
            </p:extLst>
          </p:nvPr>
        </p:nvGraphicFramePr>
        <p:xfrm>
          <a:off x="3883025" y="2503460"/>
          <a:ext cx="3460750" cy="398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6" imgW="3822480" imgH="3987720" progId="Equation.DSMT4">
                  <p:embed/>
                </p:oleObj>
              </mc:Choice>
              <mc:Fallback>
                <p:oleObj name="Equation" r:id="rId6" imgW="3822480" imgH="3987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25" y="2503460"/>
                        <a:ext cx="3460750" cy="398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5473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CE530CE9-79B6-4A34-9DE8-7F769B44A120}"/>
              </a:ext>
            </a:extLst>
          </p:cNvPr>
          <p:cNvSpPr txBox="1"/>
          <p:nvPr/>
        </p:nvSpPr>
        <p:spPr>
          <a:xfrm>
            <a:off x="444500" y="957405"/>
            <a:ext cx="66548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 dirty="0" smtClean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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Tìm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đối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sau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:</a:t>
            </a:r>
          </a:p>
          <a:p>
            <a:pPr algn="just"/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869049"/>
              </p:ext>
            </p:extLst>
          </p:nvPr>
        </p:nvGraphicFramePr>
        <p:xfrm>
          <a:off x="5740400" y="957405"/>
          <a:ext cx="203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4" imgW="2031840" imgH="838080" progId="Equation.DSMT4">
                  <p:embed/>
                </p:oleObj>
              </mc:Choice>
              <mc:Fallback>
                <p:oleObj name="Equation" r:id="rId4" imgW="2031840" imgH="838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957405"/>
                        <a:ext cx="2032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5334251" y="2116410"/>
            <a:ext cx="95224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Giải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1307849" y="2905780"/>
            <a:ext cx="46484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205954"/>
              </p:ext>
            </p:extLst>
          </p:nvPr>
        </p:nvGraphicFramePr>
        <p:xfrm>
          <a:off x="1307849" y="3522990"/>
          <a:ext cx="203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6" imgW="2031840" imgH="838080" progId="Equation.DSMT4">
                  <p:embed/>
                </p:oleObj>
              </mc:Choice>
              <mc:Fallback>
                <p:oleObj name="Equation" r:id="rId6" imgW="203184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849" y="3522990"/>
                        <a:ext cx="203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434372" y="3735288"/>
            <a:ext cx="18998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ợ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544008"/>
              </p:ext>
            </p:extLst>
          </p:nvPr>
        </p:nvGraphicFramePr>
        <p:xfrm>
          <a:off x="5378450" y="3577798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8" imgW="1434960" imgH="838080" progId="Equation.DSMT4">
                  <p:embed/>
                </p:oleObj>
              </mc:Choice>
              <mc:Fallback>
                <p:oleObj name="Equation" r:id="rId8" imgW="143496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3577798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42948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CE530CE9-79B6-4A34-9DE8-7F769B44A120}"/>
              </a:ext>
            </a:extLst>
          </p:cNvPr>
          <p:cNvSpPr txBox="1"/>
          <p:nvPr/>
        </p:nvSpPr>
        <p:spPr>
          <a:xfrm>
            <a:off x="1638300" y="1690724"/>
            <a:ext cx="96012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Học bài theo SGK và vở ghi.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r>
              <a:rPr lang="nl-NL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- Chuẩn bị bài mới “Giá trị tuyệt đối của một số thực”</a:t>
            </a:r>
            <a:endParaRPr lang="en-US" sz="40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terms/"/>
    <ds:schemaRef ds:uri="http://schemas.openxmlformats.org/package/2006/metadata/core-properties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1af3243-3dd4-4a8d-8c0d-dd76da1f02a5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527</TotalTime>
  <Words>314</Words>
  <Application>Microsoft Office PowerPoint</Application>
  <PresentationFormat>Custom</PresentationFormat>
  <Paragraphs>58</Paragraphs>
  <Slides>10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MathType 7.0 Equation</vt:lpstr>
      <vt:lpstr> Tập hợp R các số thực Tiết 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13</cp:revision>
  <dcterms:created xsi:type="dcterms:W3CDTF">2021-06-07T13:44:30Z</dcterms:created>
  <dcterms:modified xsi:type="dcterms:W3CDTF">2022-05-25T14:20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